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30" r:id="rId5"/>
    <p:sldId id="258" r:id="rId6"/>
    <p:sldId id="351" r:id="rId7"/>
    <p:sldId id="376" r:id="rId8"/>
    <p:sldId id="377" r:id="rId9"/>
    <p:sldId id="379" r:id="rId10"/>
    <p:sldId id="380" r:id="rId11"/>
    <p:sldId id="381" r:id="rId12"/>
    <p:sldId id="382" r:id="rId13"/>
    <p:sldId id="378" r:id="rId14"/>
    <p:sldId id="383" r:id="rId15"/>
    <p:sldId id="257" r:id="rId16"/>
    <p:sldId id="384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100" d="100"/>
          <a:sy n="100" d="100"/>
        </p:scale>
        <p:origin x="19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2" Type="http://schemas.openxmlformats.org/officeDocument/2006/relationships/image" Target="../media/image5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</a:t>
            </a:r>
            <a:r>
              <a:rPr lang="en-US" dirty="0" smtClean="0"/>
              <a:t>3</a:t>
            </a:r>
            <a:r>
              <a:rPr lang="ru-RU" dirty="0" smtClean="0"/>
              <a:t> раза.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– 5 раз.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– 5 раз.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нажать на каждый пример последовательно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</a:t>
            </a:r>
            <a:r>
              <a:rPr lang="en-US" baseline="0" dirty="0" smtClean="0"/>
              <a:t> </a:t>
            </a:r>
            <a:r>
              <a:rPr lang="ru-RU" dirty="0" smtClean="0"/>
              <a:t>правильного ответа следует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</a:t>
            </a:r>
            <a:r>
              <a:rPr lang="en-US" baseline="0" dirty="0" smtClean="0"/>
              <a:t> </a:t>
            </a:r>
            <a:r>
              <a:rPr lang="ru-RU" dirty="0" smtClean="0"/>
              <a:t>правильного ответа следует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</a:t>
            </a:r>
            <a:r>
              <a:rPr lang="en-US" baseline="0" dirty="0" smtClean="0"/>
              <a:t> </a:t>
            </a:r>
            <a:r>
              <a:rPr lang="ru-RU" dirty="0" smtClean="0"/>
              <a:t>правильного ответа следует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</a:t>
            </a:r>
            <a:r>
              <a:rPr lang="en-US" baseline="0" dirty="0" smtClean="0"/>
              <a:t> </a:t>
            </a:r>
            <a:r>
              <a:rPr lang="ru-RU" dirty="0" smtClean="0"/>
              <a:t>правильного ответа следует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</a:t>
            </a:r>
            <a:r>
              <a:rPr lang="en-US" baseline="0" dirty="0" smtClean="0"/>
              <a:t> </a:t>
            </a:r>
            <a:r>
              <a:rPr lang="ru-RU" dirty="0" smtClean="0"/>
              <a:t>правильного ответа следует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</a:t>
            </a:r>
            <a:r>
              <a:rPr lang="en-US" dirty="0" smtClean="0"/>
              <a:t>3</a:t>
            </a:r>
            <a:r>
              <a:rPr lang="ru-RU" dirty="0" smtClean="0"/>
              <a:t> раза.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46414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 общего множителя за скобки</a:t>
            </a:r>
            <a:endParaRPr lang="ru-RU" sz="4400" b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/>
          <p:cNvGrpSpPr/>
          <p:nvPr userDrawn="1"/>
        </p:nvGrpSpPr>
        <p:grpSpPr>
          <a:xfrm>
            <a:off x="7011955" y="1091182"/>
            <a:ext cx="2124236" cy="5736932"/>
            <a:chOff x="-1908720" y="772187"/>
            <a:chExt cx="2124236" cy="5736932"/>
          </a:xfrm>
        </p:grpSpPr>
        <p:sp>
          <p:nvSpPr>
            <p:cNvPr id="19" name="Овал 18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 общего множителя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за скобки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 userDrawn="1"/>
        </p:nvSpPr>
        <p:spPr>
          <a:xfrm>
            <a:off x="428581" y="2772503"/>
            <a:ext cx="8347949" cy="165618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18410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18410" y="2429310"/>
            <a:ext cx="8358120" cy="559217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 общего множителя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за скобки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431177" y="4910554"/>
            <a:ext cx="8347949" cy="165618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421006" y="4567361"/>
            <a:ext cx="8358120" cy="559217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5933"/>
            <a:ext cx="4133697" cy="4450974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31798" y="1700808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66413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48633" y="4153847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 общего множителя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за скобки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 общего множителя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за скобки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 общего множителя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за скобки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 общего множителя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за скобки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 общего множителя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за скобки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9904" y="1412776"/>
            <a:ext cx="8324191" cy="518457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щего множителя за скоб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щего множителя за скоб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щего множителя за скоб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нес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щего множителя за скоб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7.jpe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1" cstate="email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7" Type="http://schemas.openxmlformats.org/officeDocument/2006/relationships/notesSlide" Target="../notesSlides/notesSlide10.xml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14.xml"/><Relationship Id="rId24" Type="http://schemas.openxmlformats.org/officeDocument/2006/relationships/image" Target="../media/image59.wmf"/><Relationship Id="rId23" Type="http://schemas.openxmlformats.org/officeDocument/2006/relationships/oleObject" Target="../embeddings/oleObject51.bin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50.bin"/><Relationship Id="rId20" Type="http://schemas.openxmlformats.org/officeDocument/2006/relationships/image" Target="../media/image57.wmf"/><Relationship Id="rId2" Type="http://schemas.openxmlformats.org/officeDocument/2006/relationships/image" Target="../media/image48.w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60.wmf"/><Relationship Id="rId15" Type="http://schemas.openxmlformats.org/officeDocument/2006/relationships/notesSlide" Target="../notesSlides/notesSlide11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11.xml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6.wmf"/><Relationship Id="rId15" Type="http://schemas.openxmlformats.org/officeDocument/2006/relationships/notesSlide" Target="../notesSlides/notesSlide12.xml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11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i.pinimg.com/736x/85/7b/cd/857bcd477c263ef7c294b3551214daf4.jpg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13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3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6.wmf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0.w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4.w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23" Type="http://schemas.openxmlformats.org/officeDocument/2006/relationships/notesSlide" Target="../notesSlides/notesSlide9.xml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14.xml"/><Relationship Id="rId20" Type="http://schemas.openxmlformats.org/officeDocument/2006/relationships/image" Target="../media/image47.w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6381750"/>
            <a:ext cx="7009130" cy="295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65293" y="2517247"/>
          <a:ext cx="2271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8" name="Equation" r:id="rId1" imgW="18288000" imgH="4876800" progId="Equation.DSMT4">
                  <p:embed/>
                </p:oleObj>
              </mc:Choice>
              <mc:Fallback>
                <p:oleObj name="Equation" r:id="rId1" imgW="18288000" imgH="4876800" progId="Equation.DSMT4">
                  <p:embed/>
                  <p:pic>
                    <p:nvPicPr>
                      <p:cNvPr id="0" name="Изображение 125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517247"/>
                        <a:ext cx="2271712" cy="6096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15202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57461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81509" y="3146155"/>
          <a:ext cx="2803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9" name="Equation" r:id="rId3" imgW="22555200" imgH="6096000" progId="Equation.DSMT4">
                  <p:embed/>
                </p:oleObj>
              </mc:Choice>
              <mc:Fallback>
                <p:oleObj name="Equation" r:id="rId3" imgW="22555200" imgH="6096000" progId="Equation.DSMT4">
                  <p:embed/>
                  <p:pic>
                    <p:nvPicPr>
                      <p:cNvPr id="0" name="Изображение 125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09" y="3146155"/>
                        <a:ext cx="2803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33634" y="3866235"/>
          <a:ext cx="106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0" name="Equation" r:id="rId5" imgW="8534400" imgH="4267200" progId="Equation.DSMT4">
                  <p:embed/>
                </p:oleObj>
              </mc:Choice>
              <mc:Fallback>
                <p:oleObj name="Equation" r:id="rId5" imgW="8534400" imgH="4267200" progId="Equation.DSMT4">
                  <p:embed/>
                  <p:pic>
                    <p:nvPicPr>
                      <p:cNvPr id="0" name="Изображение 125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634" y="3866235"/>
                        <a:ext cx="1060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565685" y="3866235"/>
          <a:ext cx="1400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1" name="Equation" r:id="rId7" imgW="11277600" imgH="4267200" progId="Equation.DSMT4">
                  <p:embed/>
                </p:oleObj>
              </mc:Choice>
              <mc:Fallback>
                <p:oleObj name="Equation" r:id="rId7" imgW="11277600" imgH="4267200" progId="Equation.DSMT4">
                  <p:embed/>
                  <p:pic>
                    <p:nvPicPr>
                      <p:cNvPr id="0" name="Изображение 125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685" y="3866235"/>
                        <a:ext cx="1400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8306172" y="215202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846681" y="4370291"/>
          <a:ext cx="12874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2" name="Equation" r:id="rId9" imgW="10363200" imgH="9448800" progId="Equation.DSMT4">
                  <p:embed/>
                </p:oleObj>
              </mc:Choice>
              <mc:Fallback>
                <p:oleObj name="Equation" r:id="rId9" imgW="10363200" imgH="9448800" progId="Equation.DSMT4">
                  <p:embed/>
                  <p:pic>
                    <p:nvPicPr>
                      <p:cNvPr id="0" name="Изображение 125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81" y="4370291"/>
                        <a:ext cx="12874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873446" y="5421623"/>
            <a:ext cx="2286601" cy="1009507"/>
            <a:chOff x="873446" y="5421623"/>
            <a:chExt cx="2286601" cy="1009507"/>
          </a:xfrm>
        </p:grpSpPr>
        <p:sp>
          <p:nvSpPr>
            <p:cNvPr id="29" name="TextBox 28"/>
            <p:cNvSpPr txBox="1"/>
            <p:nvPr/>
          </p:nvSpPr>
          <p:spPr>
            <a:xfrm>
              <a:off x="873446" y="5633990"/>
              <a:ext cx="20281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Ответ: </a:t>
              </a:r>
              <a:r>
                <a:rPr lang="ru-RU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;  </a:t>
              </a:r>
              <a:endParaRPr lang="ru-RU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Объект 5"/>
            <p:cNvGraphicFramePr>
              <a:graphicFrameLocks noChangeAspect="1"/>
            </p:cNvGraphicFramePr>
            <p:nvPr/>
          </p:nvGraphicFramePr>
          <p:xfrm>
            <a:off x="2643082" y="5421623"/>
            <a:ext cx="516965" cy="1009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33" name="Equation" r:id="rId11" imgW="4876800" imgH="9448800" progId="Equation.DSMT4">
                    <p:embed/>
                  </p:oleObj>
                </mc:Choice>
                <mc:Fallback>
                  <p:oleObj name="Equation" r:id="rId11" imgW="4876800" imgH="944880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082" y="5421623"/>
                          <a:ext cx="516965" cy="1009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5313363" y="2497138"/>
          <a:ext cx="2309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4" name="Equation" r:id="rId13" imgW="18592800" imgH="4876800" progId="Equation.DSMT4">
                  <p:embed/>
                </p:oleObj>
              </mc:Choice>
              <mc:Fallback>
                <p:oleObj name="Equation" r:id="rId13" imgW="18592800" imgH="4876800" progId="Equation.DSMT4">
                  <p:embed/>
                  <p:pic>
                    <p:nvPicPr>
                      <p:cNvPr id="0" name="Изображение 125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2497138"/>
                        <a:ext cx="2309812" cy="6096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5292080" y="3068960"/>
          <a:ext cx="2916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5" name="Equation" r:id="rId15" imgW="23469600" imgH="6096000" progId="Equation.DSMT4">
                  <p:embed/>
                </p:oleObj>
              </mc:Choice>
              <mc:Fallback>
                <p:oleObj name="Equation" r:id="rId15" imgW="23469600" imgH="6096000" progId="Equation.DSMT4">
                  <p:embed/>
                  <p:pic>
                    <p:nvPicPr>
                      <p:cNvPr id="0" name="Изображение 125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068960"/>
                        <a:ext cx="2916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5301327" y="3846049"/>
          <a:ext cx="106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6" name="Equation" r:id="rId17" imgW="8534400" imgH="4267200" progId="Equation.DSMT4">
                  <p:embed/>
                </p:oleObj>
              </mc:Choice>
              <mc:Fallback>
                <p:oleObj name="Equation" r:id="rId17" imgW="8534400" imgH="4267200" progId="Equation.DSMT4">
                  <p:embed/>
                  <p:pic>
                    <p:nvPicPr>
                      <p:cNvPr id="0" name="Изображение 125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327" y="3846049"/>
                        <a:ext cx="1060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6677025" y="3846513"/>
          <a:ext cx="1512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7" name="Equation" r:id="rId19" imgW="12192000" imgH="4267200" progId="Equation.DSMT4">
                  <p:embed/>
                </p:oleObj>
              </mc:Choice>
              <mc:Fallback>
                <p:oleObj name="Equation" r:id="rId19" imgW="12192000" imgH="4267200" progId="Equation.DSMT4">
                  <p:embed/>
                  <p:pic>
                    <p:nvPicPr>
                      <p:cNvPr id="0" name="Изображение 125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846513"/>
                        <a:ext cx="15128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6846866" y="4293096"/>
          <a:ext cx="14382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8" name="Equation" r:id="rId21" imgW="11582400" imgH="9448800" progId="Equation.DSMT4">
                  <p:embed/>
                </p:oleObj>
              </mc:Choice>
              <mc:Fallback>
                <p:oleObj name="Equation" r:id="rId21" imgW="11582400" imgH="9448800" progId="Equation.DSMT4">
                  <p:embed/>
                  <p:pic>
                    <p:nvPicPr>
                      <p:cNvPr id="0" name="Изображение 125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66" y="4293096"/>
                        <a:ext cx="14382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5041139" y="5400675"/>
            <a:ext cx="2351849" cy="1009650"/>
            <a:chOff x="873446" y="5420861"/>
            <a:chExt cx="2351849" cy="1009650"/>
          </a:xfrm>
        </p:grpSpPr>
        <p:sp>
          <p:nvSpPr>
            <p:cNvPr id="27" name="TextBox 26"/>
            <p:cNvSpPr txBox="1"/>
            <p:nvPr/>
          </p:nvSpPr>
          <p:spPr>
            <a:xfrm>
              <a:off x="873446" y="5633990"/>
              <a:ext cx="20281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Ответ: </a:t>
              </a:r>
              <a:r>
                <a:rPr lang="ru-RU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;  </a:t>
              </a:r>
              <a:endParaRPr lang="ru-RU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Объект 34"/>
            <p:cNvGraphicFramePr>
              <a:graphicFrameLocks noChangeAspect="1"/>
            </p:cNvGraphicFramePr>
            <p:nvPr/>
          </p:nvGraphicFramePr>
          <p:xfrm>
            <a:off x="2579182" y="5420861"/>
            <a:ext cx="646113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39" name="Equation" r:id="rId23" imgW="6096000" imgH="9448800" progId="Equation.DSMT4">
                    <p:embed/>
                  </p:oleObj>
                </mc:Choice>
                <mc:Fallback>
                  <p:oleObj name="Equation" r:id="rId23" imgW="6096000" imgH="9448800" progId="Equation.DSMT4">
                    <p:embed/>
                    <p:pic>
                      <p:nvPicPr>
                        <p:cNvPr id="0" name="Изображение 125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182" y="5420861"/>
                          <a:ext cx="646113" cy="1009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8504" y="154168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33413" y="1651078"/>
            <a:ext cx="59886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кажите, что значение выражения…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35322" y="2420888"/>
            <a:ext cx="1486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тно 9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51720" y="4581128"/>
            <a:ext cx="1486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тно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71007" y="3121123"/>
          <a:ext cx="1724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Equation" r:id="rId1" imgW="14630400" imgH="4876800" progId="Equation.DSMT4">
                  <p:embed/>
                </p:oleObj>
              </mc:Choice>
              <mc:Fallback>
                <p:oleObj name="Equation" r:id="rId1" imgW="146304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07" y="3121123"/>
                        <a:ext cx="1724025" cy="6096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874082" y="3049115"/>
          <a:ext cx="5709789" cy="843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0" name="Equation" r:id="rId3" imgW="54254400" imgH="7315200" progId="Equation.DSMT4">
                  <p:embed/>
                </p:oleObj>
              </mc:Choice>
              <mc:Fallback>
                <p:oleObj name="Equation" r:id="rId3" imgW="54254400" imgH="7315200" progId="Equation.DSMT4">
                  <p:embed/>
                  <p:pic>
                    <p:nvPicPr>
                      <p:cNvPr id="0" name="Изображение 125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082" y="3049115"/>
                        <a:ext cx="5709789" cy="843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890306" y="3091848"/>
            <a:ext cx="1584176" cy="677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6492964" y="3091847"/>
            <a:ext cx="2141757" cy="677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682480" y="3827164"/>
          <a:ext cx="1219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1" name="Equation" r:id="rId5" imgW="11582400" imgH="4876800" progId="Equation.DSMT4">
                  <p:embed/>
                </p:oleObj>
              </mc:Choice>
              <mc:Fallback>
                <p:oleObj name="Equation" r:id="rId5" imgW="11582400" imgH="4876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480" y="3827164"/>
                        <a:ext cx="1219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25138" y="3837918"/>
            <a:ext cx="23931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делится на  9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999570" y="5218595"/>
          <a:ext cx="17954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2" name="Equation" r:id="rId7" imgW="15240000" imgH="4876800" progId="Equation.DSMT4">
                  <p:embed/>
                </p:oleObj>
              </mc:Choice>
              <mc:Fallback>
                <p:oleObj name="Equation" r:id="rId7" imgW="15240000" imgH="4876800" progId="Equation.DSMT4">
                  <p:embed/>
                  <p:pic>
                    <p:nvPicPr>
                      <p:cNvPr id="0" name="Изображение 125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570" y="5218595"/>
                        <a:ext cx="1795462" cy="6096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833355" y="5188963"/>
          <a:ext cx="40401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3" name="Equation" r:id="rId9" imgW="38404800" imgH="6705600" progId="Equation.DSMT4">
                  <p:embed/>
                </p:oleObj>
              </mc:Choice>
              <mc:Fallback>
                <p:oleObj name="Equation" r:id="rId9" imgW="38404800" imgH="6705600" progId="Equation.DSMT4">
                  <p:embed/>
                  <p:pic>
                    <p:nvPicPr>
                      <p:cNvPr id="0" name="Изображение 125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355" y="5188963"/>
                        <a:ext cx="40401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4894419" y="5197641"/>
            <a:ext cx="1584176" cy="677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6456107" y="5188963"/>
            <a:ext cx="2141757" cy="677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976042" y="5937777"/>
          <a:ext cx="1316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4" name="Equation" r:id="rId11" imgW="12496800" imgH="4876800" progId="Equation.DSMT4">
                  <p:embed/>
                </p:oleObj>
              </mc:Choice>
              <mc:Fallback>
                <p:oleObj name="Equation" r:id="rId11" imgW="12496800" imgH="4876800" progId="Equation.DSMT4">
                  <p:embed/>
                  <p:pic>
                    <p:nvPicPr>
                      <p:cNvPr id="0" name="Изображение 125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2" y="5937777"/>
                        <a:ext cx="1316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65680" y="5948571"/>
            <a:ext cx="2572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делится на  1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Управляющая кнопка: далее 1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265794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0" y="484273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4" grpId="0" animBg="1"/>
      <p:bldP spid="15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8504" y="154168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33413" y="1651078"/>
            <a:ext cx="59886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кажите, что значение выражения…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35322" y="2420888"/>
            <a:ext cx="1666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тно 24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51720" y="4581128"/>
            <a:ext cx="1486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тно 7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43000" y="3121025"/>
          <a:ext cx="1579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2" name="Equation" r:id="rId1" imgW="13411200" imgH="4876800" progId="Equation.DSMT4">
                  <p:embed/>
                </p:oleObj>
              </mc:Choice>
              <mc:Fallback>
                <p:oleObj name="Equation" r:id="rId1" imgW="13411200" imgH="4876800" progId="Equation.DSMT4">
                  <p:embed/>
                  <p:pic>
                    <p:nvPicPr>
                      <p:cNvPr id="0" name="Изображение 127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1025"/>
                        <a:ext cx="1579563" cy="6096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745647" y="3009040"/>
          <a:ext cx="52927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3" name="Equation" r:id="rId3" imgW="50292000" imgH="7315200" progId="Equation.DSMT4">
                  <p:embed/>
                </p:oleObj>
              </mc:Choice>
              <mc:Fallback>
                <p:oleObj name="Equation" r:id="rId3" imgW="50292000" imgH="7315200" progId="Equation.DSMT4">
                  <p:embed/>
                  <p:pic>
                    <p:nvPicPr>
                      <p:cNvPr id="0" name="Изображение 127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47" y="3009040"/>
                        <a:ext cx="52927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673592" y="3091848"/>
            <a:ext cx="1338568" cy="677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6012160" y="3091847"/>
            <a:ext cx="2622561" cy="677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638848" y="3799163"/>
          <a:ext cx="23733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4" name="Equation" r:id="rId5" imgW="22555200" imgH="4876800" progId="Equation.DSMT4">
                  <p:embed/>
                </p:oleObj>
              </mc:Choice>
              <mc:Fallback>
                <p:oleObj name="Equation" r:id="rId5" imgW="22555200" imgH="4876800" progId="Equation.DSMT4">
                  <p:embed/>
                  <p:pic>
                    <p:nvPicPr>
                      <p:cNvPr id="0" name="Изображение 127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848" y="3799163"/>
                        <a:ext cx="23733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25138" y="3837918"/>
            <a:ext cx="24829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делится на 24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089025" y="5218113"/>
          <a:ext cx="1616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5" name="Equation" r:id="rId7" imgW="13716000" imgH="4876800" progId="Equation.DSMT4">
                  <p:embed/>
                </p:oleObj>
              </mc:Choice>
              <mc:Fallback>
                <p:oleObj name="Equation" r:id="rId7" imgW="13716000" imgH="4876800" progId="Equation.DSMT4">
                  <p:embed/>
                  <p:pic>
                    <p:nvPicPr>
                      <p:cNvPr id="0" name="Изображение 127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18113"/>
                        <a:ext cx="1616075" cy="6096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770188" y="5189538"/>
          <a:ext cx="41671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6" name="Equation" r:id="rId9" imgW="39624000" imgH="6705600" progId="Equation.DSMT4">
                  <p:embed/>
                </p:oleObj>
              </mc:Choice>
              <mc:Fallback>
                <p:oleObj name="Equation" r:id="rId9" imgW="39624000" imgH="6705600" progId="Equation.DSMT4">
                  <p:embed/>
                  <p:pic>
                    <p:nvPicPr>
                      <p:cNvPr id="0" name="Изображение 127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189538"/>
                        <a:ext cx="41671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4722320" y="5188962"/>
            <a:ext cx="2225944" cy="677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4494326" y="5909816"/>
          <a:ext cx="1123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7" name="Equation" r:id="rId11" imgW="10668000" imgH="4876800" progId="Equation.DSMT4">
                  <p:embed/>
                </p:oleObj>
              </mc:Choice>
              <mc:Fallback>
                <p:oleObj name="Equation" r:id="rId11" imgW="10668000" imgH="4876800" progId="Equation.DSMT4">
                  <p:embed/>
                  <p:pic>
                    <p:nvPicPr>
                      <p:cNvPr id="0" name="Изображение 127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326" y="5909816"/>
                        <a:ext cx="11239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18276" y="5948571"/>
            <a:ext cx="23033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делится на 7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Управляющая кнопка: далее 1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265794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0" y="484273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4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835696" y="1124744"/>
            <a:ext cx="3100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8306172" y="184482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8356922" y="429309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Управляющая кнопка: далее 5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403649" y="1845335"/>
          <a:ext cx="2344090" cy="104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6" name="Equation" r:id="rId1" imgW="21336000" imgH="9448800" progId="Equation.DSMT4">
                  <p:embed/>
                </p:oleObj>
              </mc:Choice>
              <mc:Fallback>
                <p:oleObj name="Equation" r:id="rId1" imgW="21336000" imgH="9448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9" y="1845335"/>
                        <a:ext cx="2344090" cy="1044882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-22488" y="176966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-27277" y="299695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403649" y="4243070"/>
          <a:ext cx="2304256" cy="105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7" name="Equation" r:id="rId3" imgW="20726400" imgH="9448800" progId="Equation.DSMT4">
                  <p:embed/>
                </p:oleObj>
              </mc:Choice>
              <mc:Fallback>
                <p:oleObj name="Equation" r:id="rId3" imgW="20726400" imgH="9448800" progId="Equation.DSMT4">
                  <p:embed/>
                  <p:pic>
                    <p:nvPicPr>
                      <p:cNvPr id="0" name="Изображение 7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9" y="4243070"/>
                        <a:ext cx="2304256" cy="1057539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-27277" y="425521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274608" y="1774595"/>
          <a:ext cx="1323360" cy="112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8" name="Equation" r:id="rId5" imgW="12496800" imgH="9448800" progId="Equation.DSMT4">
                  <p:embed/>
                </p:oleObj>
              </mc:Choice>
              <mc:Fallback>
                <p:oleObj name="Equation" r:id="rId5" imgW="12496800" imgH="9448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608" y="1774595"/>
                        <a:ext cx="1323360" cy="1120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196810" y="4470458"/>
          <a:ext cx="1419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9" name="Equation" r:id="rId7" imgW="13411200" imgH="4876800" progId="Equation.DSMT4">
                  <p:embed/>
                </p:oleObj>
              </mc:Choice>
              <mc:Fallback>
                <p:oleObj name="Equation" r:id="rId7" imgW="13411200" imgH="4876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810" y="4470458"/>
                        <a:ext cx="14192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403648" y="2962737"/>
          <a:ext cx="2880320" cy="104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0" name="Equation" r:id="rId9" imgW="26212800" imgH="9448800" progId="Equation.DSMT4">
                  <p:embed/>
                </p:oleObj>
              </mc:Choice>
              <mc:Fallback>
                <p:oleObj name="Equation" r:id="rId9" imgW="26212800" imgH="9448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62737"/>
                        <a:ext cx="2880320" cy="1044882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587875" y="3230563"/>
          <a:ext cx="1289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1" name="Equation" r:id="rId11" imgW="12192000" imgH="4267200" progId="Equation.DSMT4">
                  <p:embed/>
                </p:oleObj>
              </mc:Choice>
              <mc:Fallback>
                <p:oleObj name="Equation" r:id="rId11" imgW="12192000" imgH="426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230563"/>
                        <a:ext cx="1289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403648" y="5385726"/>
          <a:ext cx="31178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2" name="Equation" r:id="rId13" imgW="28041600" imgH="9448800" progId="Equation.DSMT4">
                  <p:embed/>
                </p:oleObj>
              </mc:Choice>
              <mc:Fallback>
                <p:oleObj name="Equation" r:id="rId13" imgW="28041600" imgH="944880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85726"/>
                        <a:ext cx="3117850" cy="1057275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149850" y="5676900"/>
          <a:ext cx="838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3" name="Equation" r:id="rId15" imgW="7924800" imgH="4267200" progId="Equation.DSMT4">
                  <p:embed/>
                </p:oleObj>
              </mc:Choice>
              <mc:Fallback>
                <p:oleObj name="Equation" r:id="rId15" imgW="7924800" imgH="426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676900"/>
                        <a:ext cx="838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-27277" y="544522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ая выноска 12"/>
          <p:cNvSpPr/>
          <p:nvPr/>
        </p:nvSpPr>
        <p:spPr>
          <a:xfrm>
            <a:off x="551400" y="2179186"/>
            <a:ext cx="7980262" cy="3182122"/>
          </a:xfrm>
          <a:prstGeom prst="wedgeRectCallout">
            <a:avLst>
              <a:gd name="adj1" fmla="val 40194"/>
              <a:gd name="adj2" fmla="val -65336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бы найти общий множитель, необходимо: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ru-RU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ить коэффициент общего множителя;</a:t>
            </a:r>
            <a:endParaRPr lang="ru-RU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ru-RU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ить общую буквенную часть для всех</a:t>
            </a:r>
            <a:endParaRPr lang="ru-RU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членов многочлена;</a:t>
            </a:r>
            <a:endParaRPr lang="ru-RU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 startAt="3"/>
            </a:pP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 множитель получится путём </a:t>
            </a:r>
            <a:r>
              <a:rPr lang="ru-RU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де</a:t>
            </a: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ru-RU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я</a:t>
            </a: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оэффициента и общей буквенной части,</a:t>
            </a:r>
            <a:endParaRPr lang="ru-RU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полученных  в первом и втором пунктах, его</a:t>
            </a:r>
            <a:endParaRPr lang="ru-RU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выносим за скобки</a:t>
            </a:r>
            <a:endParaRPr lang="ru-RU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27646" y="5651686"/>
            <a:ext cx="7980262" cy="94187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21302" y="5363816"/>
            <a:ext cx="7741192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980262" cy="622679"/>
          </a:xfrm>
          <a:prstGeom prst="wedgeRectCallout">
            <a:avLst>
              <a:gd name="adj1" fmla="val 40049"/>
              <a:gd name="adj2" fmla="val -127736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+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 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939556" y="557135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7532151" y="1739440"/>
            <a:ext cx="1662389" cy="4656258"/>
            <a:chOff x="-1908720" y="772187"/>
            <a:chExt cx="2124236" cy="5736932"/>
          </a:xfrm>
        </p:grpSpPr>
        <p:sp>
          <p:nvSpPr>
            <p:cNvPr id="20" name="Овал 19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1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40004" y="5883124"/>
          <a:ext cx="4903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9" name="Equation" r:id="rId2" imgW="43891200" imgH="6705600" progId="Equation.DSMT4">
                  <p:embed/>
                </p:oleObj>
              </mc:Choice>
              <mc:Fallback>
                <p:oleObj name="Equation" r:id="rId2" imgW="438912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004" y="5883124"/>
                        <a:ext cx="4903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  <p:bldP spid="15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Группа 26"/>
          <p:cNvGrpSpPr/>
          <p:nvPr/>
        </p:nvGrpSpPr>
        <p:grpSpPr>
          <a:xfrm>
            <a:off x="7532151" y="1739440"/>
            <a:ext cx="1662389" cy="4656258"/>
            <a:chOff x="-1908720" y="772187"/>
            <a:chExt cx="2124236" cy="5736932"/>
          </a:xfrm>
        </p:grpSpPr>
        <p:sp>
          <p:nvSpPr>
            <p:cNvPr id="28" name="Овал 2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1907704" y="1254923"/>
            <a:ext cx="41822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92358" y="2124356"/>
          <a:ext cx="4213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1" name="Equation" r:id="rId2" imgW="36271200" imgH="6096000" progId="Equation.DSMT4">
                  <p:embed/>
                </p:oleObj>
              </mc:Choice>
              <mc:Fallback>
                <p:oleObj name="Equation" r:id="rId2" imgW="36271200" imgH="6096000" progId="Equation.DSMT4">
                  <p:embed/>
                  <p:pic>
                    <p:nvPicPr>
                      <p:cNvPr id="0" name="Изображение 92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358" y="2124356"/>
                        <a:ext cx="4213225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1328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101629" y="2060848"/>
            <a:ext cx="2207763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074945" y="3192156"/>
          <a:ext cx="413110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2" name="Equation" r:id="rId4" imgW="31089600" imgH="6096000" progId="Equation.DSMT4">
                  <p:embed/>
                </p:oleObj>
              </mc:Choice>
              <mc:Fallback>
                <p:oleObj name="Equation" r:id="rId4" imgW="31089600" imgH="6096000" progId="Equation.DSMT4">
                  <p:embed/>
                  <p:pic>
                    <p:nvPicPr>
                      <p:cNvPr id="0" name="Изображение 92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945" y="3192156"/>
                        <a:ext cx="4131102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-45927" y="32129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3096840" y="3141249"/>
            <a:ext cx="2207763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043608" y="4220807"/>
          <a:ext cx="42846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3" name="Equation" r:id="rId6" imgW="36880800" imgH="6096000" progId="Equation.DSMT4">
                  <p:embed/>
                </p:oleObj>
              </mc:Choice>
              <mc:Fallback>
                <p:oleObj name="Equation" r:id="rId6" imgW="36880800" imgH="6096000" progId="Equation.DSMT4">
                  <p:embed/>
                  <p:pic>
                    <p:nvPicPr>
                      <p:cNvPr id="0" name="Изображение 92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20807"/>
                        <a:ext cx="4284662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-45927" y="429309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3275855" y="4169697"/>
            <a:ext cx="2207763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044623" y="5370442"/>
          <a:ext cx="4462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4" name="Equation" r:id="rId8" imgW="38404800" imgH="6096000" progId="Equation.DSMT4">
                  <p:embed/>
                </p:oleObj>
              </mc:Choice>
              <mc:Fallback>
                <p:oleObj name="Equation" r:id="rId8" imgW="38404800" imgH="6096000" progId="Equation.DSMT4">
                  <p:embed/>
                  <p:pic>
                    <p:nvPicPr>
                      <p:cNvPr id="0" name="Изображение 92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623" y="5370442"/>
                        <a:ext cx="4462463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-45927" y="544245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3275854" y="5370442"/>
            <a:ext cx="2448274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3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Группа 26"/>
          <p:cNvGrpSpPr/>
          <p:nvPr/>
        </p:nvGrpSpPr>
        <p:grpSpPr>
          <a:xfrm>
            <a:off x="7532151" y="1739440"/>
            <a:ext cx="1662389" cy="4656258"/>
            <a:chOff x="-1908720" y="772187"/>
            <a:chExt cx="2124236" cy="5736932"/>
          </a:xfrm>
        </p:grpSpPr>
        <p:sp>
          <p:nvSpPr>
            <p:cNvPr id="28" name="Овал 2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1907704" y="1254923"/>
            <a:ext cx="41822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43608" y="2060848"/>
          <a:ext cx="3859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Equation" r:id="rId2" imgW="33223200" imgH="6705600" progId="Equation.DSMT4">
                  <p:embed/>
                </p:oleObj>
              </mc:Choice>
              <mc:Fallback>
                <p:oleObj name="Equation" r:id="rId2" imgW="33223200" imgH="6705600" progId="Equation.DSMT4">
                  <p:embed/>
                  <p:pic>
                    <p:nvPicPr>
                      <p:cNvPr id="0" name="Изображение 119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60848"/>
                        <a:ext cx="3859212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1328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771800" y="2060847"/>
            <a:ext cx="2207763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040406" y="3192437"/>
          <a:ext cx="5670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4" imgW="42672000" imgH="6096000" progId="Equation.DSMT4">
                  <p:embed/>
                </p:oleObj>
              </mc:Choice>
              <mc:Fallback>
                <p:oleObj name="Equation" r:id="rId4" imgW="42672000" imgH="6096000" progId="Equation.DSMT4">
                  <p:embed/>
                  <p:pic>
                    <p:nvPicPr>
                      <p:cNvPr id="0" name="Изображение 119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406" y="3192437"/>
                        <a:ext cx="5670550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-45927" y="32129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3998821" y="3141248"/>
            <a:ext cx="2752671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072121" y="4241958"/>
          <a:ext cx="5702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6" imgW="49072800" imgH="6096000" progId="Equation.DSMT4">
                  <p:embed/>
                </p:oleObj>
              </mc:Choice>
              <mc:Fallback>
                <p:oleObj name="Equation" r:id="rId6" imgW="49072800" imgH="6096000" progId="Equation.DSMT4">
                  <p:embed/>
                  <p:pic>
                    <p:nvPicPr>
                      <p:cNvPr id="0" name="Изображение 119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121" y="4241958"/>
                        <a:ext cx="5702300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-45927" y="429309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082688" y="4219921"/>
            <a:ext cx="2688058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077712" y="5370442"/>
          <a:ext cx="5595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Equation" r:id="rId8" imgW="48158400" imgH="6705600" progId="Equation.DSMT4">
                  <p:embed/>
                </p:oleObj>
              </mc:Choice>
              <mc:Fallback>
                <p:oleObj name="Equation" r:id="rId8" imgW="48158400" imgH="6705600" progId="Equation.DSMT4">
                  <p:embed/>
                  <p:pic>
                    <p:nvPicPr>
                      <p:cNvPr id="0" name="Изображение 119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712" y="5370442"/>
                        <a:ext cx="5595937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-45927" y="544245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3923634" y="5333691"/>
            <a:ext cx="2827857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3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254923"/>
            <a:ext cx="41822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43608" y="2052275"/>
          <a:ext cx="6691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8" name="Equation" r:id="rId1" imgW="57607200" imgH="6705600" progId="Equation.DSMT4">
                  <p:embed/>
                </p:oleObj>
              </mc:Choice>
              <mc:Fallback>
                <p:oleObj name="Equation" r:id="rId1" imgW="57607200" imgH="6705600" progId="Equation.DSMT4">
                  <p:embed/>
                  <p:pic>
                    <p:nvPicPr>
                      <p:cNvPr id="0" name="Изображение 120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52275"/>
                        <a:ext cx="6691313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1328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402621" y="2060846"/>
            <a:ext cx="3374635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043608" y="3192463"/>
          <a:ext cx="761144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9" name="Equation" r:id="rId3" imgW="71932800" imgH="6096000" progId="Equation.DSMT4">
                  <p:embed/>
                </p:oleObj>
              </mc:Choice>
              <mc:Fallback>
                <p:oleObj name="Equation" r:id="rId3" imgW="71932800" imgH="6096000" progId="Equation.DSMT4">
                  <p:embed/>
                  <p:pic>
                    <p:nvPicPr>
                      <p:cNvPr id="0" name="Изображение 120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92463"/>
                        <a:ext cx="7611442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-45927" y="32129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076056" y="3188963"/>
            <a:ext cx="3600400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043608" y="4251936"/>
          <a:ext cx="7154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0" name="Equation" r:id="rId5" imgW="61569600" imgH="6096000" progId="Equation.DSMT4">
                  <p:embed/>
                </p:oleObj>
              </mc:Choice>
              <mc:Fallback>
                <p:oleObj name="Equation" r:id="rId5" imgW="61569600" imgH="6096000" progId="Equation.DSMT4">
                  <p:embed/>
                  <p:pic>
                    <p:nvPicPr>
                      <p:cNvPr id="0" name="Изображение 120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51936"/>
                        <a:ext cx="7154863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-45927" y="429309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4219920"/>
            <a:ext cx="3528392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109056" y="5300654"/>
          <a:ext cx="6834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1" name="Equation" r:id="rId7" imgW="58826400" imgH="6096000" progId="Equation.DSMT4">
                  <p:embed/>
                </p:oleObj>
              </mc:Choice>
              <mc:Fallback>
                <p:oleObj name="Equation" r:id="rId7" imgW="58826400" imgH="6096000" progId="Equation.DSMT4">
                  <p:embed/>
                  <p:pic>
                    <p:nvPicPr>
                      <p:cNvPr id="0" name="Изображение 120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056" y="5300654"/>
                        <a:ext cx="6834188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-45927" y="544245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5292080" y="5280211"/>
            <a:ext cx="2721667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3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254923"/>
            <a:ext cx="41822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10254" y="2112036"/>
          <a:ext cx="6938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6" name="Equation" r:id="rId1" imgW="59740800" imgH="6096000" progId="Equation.DSMT4">
                  <p:embed/>
                </p:oleObj>
              </mc:Choice>
              <mc:Fallback>
                <p:oleObj name="Equation" r:id="rId1" imgW="59740800" imgH="6096000" progId="Equation.DSMT4">
                  <p:embed/>
                  <p:pic>
                    <p:nvPicPr>
                      <p:cNvPr id="0" name="Изображение 121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254" y="2112036"/>
                        <a:ext cx="6938963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1328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148064" y="2052221"/>
            <a:ext cx="2861468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39328" y="3163537"/>
          <a:ext cx="766512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7" name="Equation" r:id="rId3" imgW="66141600" imgH="6096000" progId="Equation.DSMT4">
                  <p:embed/>
                </p:oleObj>
              </mc:Choice>
              <mc:Fallback>
                <p:oleObj name="Equation" r:id="rId3" imgW="66141600" imgH="6096000" progId="Equation.DSMT4">
                  <p:embed/>
                  <p:pic>
                    <p:nvPicPr>
                      <p:cNvPr id="0" name="Изображение 121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28" y="3163537"/>
                        <a:ext cx="7665121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-45927" y="32129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724130" y="3126393"/>
            <a:ext cx="2880320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933419" y="4169697"/>
          <a:ext cx="76469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8" name="Equation" r:id="rId5" imgW="65836800" imgH="6096000" progId="Equation.DSMT4">
                  <p:embed/>
                </p:oleObj>
              </mc:Choice>
              <mc:Fallback>
                <p:oleObj name="Equation" r:id="rId5" imgW="65836800" imgH="6096000" progId="Equation.DSMT4">
                  <p:embed/>
                  <p:pic>
                    <p:nvPicPr>
                      <p:cNvPr id="0" name="Изображение 121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19" y="4169697"/>
                        <a:ext cx="7646988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-45927" y="429309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5508104" y="4112935"/>
            <a:ext cx="3168351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971600" y="5351006"/>
          <a:ext cx="6446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Equation" r:id="rId7" imgW="55473600" imgH="6096000" progId="Equation.DSMT4">
                  <p:embed/>
                </p:oleObj>
              </mc:Choice>
              <mc:Fallback>
                <p:oleObj name="Equation" r:id="rId7" imgW="55473600" imgH="6096000" progId="Equation.DSMT4">
                  <p:embed/>
                  <p:pic>
                    <p:nvPicPr>
                      <p:cNvPr id="0" name="Изображение 121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51006"/>
                        <a:ext cx="6446837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-45927" y="544245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4716016" y="5262289"/>
            <a:ext cx="3086919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3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254923"/>
            <a:ext cx="41822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ите на множител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71600" y="2078398"/>
          <a:ext cx="403485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4" name="Equation" r:id="rId1" imgW="35356800" imgH="6705600" progId="Equation.DSMT4">
                  <p:embed/>
                </p:oleObj>
              </mc:Choice>
              <mc:Fallback>
                <p:oleObj name="Equation" r:id="rId1" imgW="35356800" imgH="6705600" progId="Equation.DSMT4">
                  <p:embed/>
                  <p:pic>
                    <p:nvPicPr>
                      <p:cNvPr id="0" name="Изображение 122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78398"/>
                        <a:ext cx="4034854" cy="8382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-45927" y="213285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71600" y="3068960"/>
          <a:ext cx="669674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5" name="Equation" r:id="rId3" imgW="54559200" imgH="6096000" progId="Equation.DSMT4">
                  <p:embed/>
                </p:oleObj>
              </mc:Choice>
              <mc:Fallback>
                <p:oleObj name="Equation" r:id="rId3" imgW="54559200" imgH="6096000" progId="Equation.DSMT4">
                  <p:embed/>
                  <p:pic>
                    <p:nvPicPr>
                      <p:cNvPr id="0" name="Изображение 122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68960"/>
                        <a:ext cx="6696744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989715" y="4164124"/>
          <a:ext cx="60182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Equation" r:id="rId5" imgW="51816000" imgH="6096000" progId="Equation.DSMT4">
                  <p:embed/>
                </p:oleObj>
              </mc:Choice>
              <mc:Fallback>
                <p:oleObj name="Equation" r:id="rId5" imgW="51816000" imgH="6096000" progId="Equation.DSMT4">
                  <p:embed/>
                  <p:pic>
                    <p:nvPicPr>
                      <p:cNvPr id="0" name="Изображение 122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715" y="4164124"/>
                        <a:ext cx="6018212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-45927" y="429309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015118" y="5091071"/>
          <a:ext cx="74505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Equation" r:id="rId7" imgW="66446400" imgH="6096000" progId="Equation.DSMT4">
                  <p:embed/>
                </p:oleObj>
              </mc:Choice>
              <mc:Fallback>
                <p:oleObj name="Equation" r:id="rId7" imgW="66446400" imgH="6096000" progId="Equation.DSMT4">
                  <p:embed/>
                  <p:pic>
                    <p:nvPicPr>
                      <p:cNvPr id="0" name="Изображение 122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118" y="5091071"/>
                        <a:ext cx="7450548" cy="7620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076057" y="3062979"/>
            <a:ext cx="2592286" cy="7980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5767647" y="5019063"/>
            <a:ext cx="2808312" cy="864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8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3413" y="162880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84250" y="2738438"/>
          <a:ext cx="215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6" name="Equation" r:id="rId1" imgW="17373600" imgH="5486400" progId="Equation.DSMT4">
                  <p:embed/>
                </p:oleObj>
              </mc:Choice>
              <mc:Fallback>
                <p:oleObj name="Equation" r:id="rId1" imgW="17373600" imgH="5486400" progId="Equation.DSMT4">
                  <p:embed/>
                  <p:pic>
                    <p:nvPicPr>
                      <p:cNvPr id="0" name="Изображение 123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738438"/>
                        <a:ext cx="2159000" cy="6858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15202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165293" y="157461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20750" y="3684588"/>
          <a:ext cx="2500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7" name="Equation" r:id="rId3" imgW="20116800" imgH="6096000" progId="Equation.DSMT4">
                  <p:embed/>
                </p:oleObj>
              </mc:Choice>
              <mc:Fallback>
                <p:oleObj name="Equation" r:id="rId3" imgW="20116800" imgH="6096000" progId="Equation.DSMT4">
                  <p:embed/>
                  <p:pic>
                    <p:nvPicPr>
                      <p:cNvPr id="0" name="Изображение 123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684588"/>
                        <a:ext cx="2500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24475" y="4437112"/>
          <a:ext cx="1060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8" name="Equation" r:id="rId5" imgW="8534400" imgH="4876800" progId="Equation.DSMT4">
                  <p:embed/>
                </p:oleObj>
              </mc:Choice>
              <mc:Fallback>
                <p:oleObj name="Equation" r:id="rId5" imgW="8534400" imgH="4876800" progId="Equation.DSMT4">
                  <p:embed/>
                  <p:pic>
                    <p:nvPicPr>
                      <p:cNvPr id="0" name="Изображение 123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75" y="4437112"/>
                        <a:ext cx="1060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339752" y="4365104"/>
          <a:ext cx="1666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9" name="Equation" r:id="rId7" imgW="13411200" imgH="4876800" progId="Equation.DSMT4">
                  <p:embed/>
                </p:oleObj>
              </mc:Choice>
              <mc:Fallback>
                <p:oleObj name="Equation" r:id="rId7" imgW="13411200" imgH="4876800" progId="Equation.DSMT4">
                  <p:embed/>
                  <p:pic>
                    <p:nvPicPr>
                      <p:cNvPr id="0" name="Изображение 123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365104"/>
                        <a:ext cx="1666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73446" y="5576322"/>
            <a:ext cx="22333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;  5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306172" y="215202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339752" y="4869160"/>
          <a:ext cx="1060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0" name="Equation" r:id="rId9" imgW="8534400" imgH="4876800" progId="Equation.DSMT4">
                  <p:embed/>
                </p:oleObj>
              </mc:Choice>
              <mc:Fallback>
                <p:oleObj name="Equation" r:id="rId9" imgW="8534400" imgH="4876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869160"/>
                        <a:ext cx="1060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5157814" y="2775458"/>
          <a:ext cx="212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1" name="Equation" r:id="rId11" imgW="17068800" imgH="4876800" progId="Equation.DSMT4">
                  <p:embed/>
                </p:oleObj>
              </mc:Choice>
              <mc:Fallback>
                <p:oleObj name="Equation" r:id="rId11" imgW="17068800" imgH="4876800" progId="Equation.DSMT4">
                  <p:embed/>
                  <p:pic>
                    <p:nvPicPr>
                      <p:cNvPr id="0" name="Изображение 124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814" y="2775458"/>
                        <a:ext cx="2120900" cy="6096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5074635" y="3683697"/>
          <a:ext cx="2500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2" name="Equation" r:id="rId13" imgW="20116800" imgH="6096000" progId="Equation.DSMT4">
                  <p:embed/>
                </p:oleObj>
              </mc:Choice>
              <mc:Fallback>
                <p:oleObj name="Equation" r:id="rId13" imgW="20116800" imgH="6096000" progId="Equation.DSMT4">
                  <p:embed/>
                  <p:pic>
                    <p:nvPicPr>
                      <p:cNvPr id="0" name="Изображение 124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635" y="3683697"/>
                        <a:ext cx="2500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5078439" y="4474083"/>
          <a:ext cx="106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3" name="Equation" r:id="rId15" imgW="8534400" imgH="4267200" progId="Equation.DSMT4">
                  <p:embed/>
                </p:oleObj>
              </mc:Choice>
              <mc:Fallback>
                <p:oleObj name="Equation" r:id="rId15" imgW="8534400" imgH="4267200" progId="Equation.DSMT4">
                  <p:embed/>
                  <p:pic>
                    <p:nvPicPr>
                      <p:cNvPr id="0" name="Изображение 124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39" y="4474083"/>
                        <a:ext cx="1060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6492902" y="4402646"/>
          <a:ext cx="1666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4" name="Equation" r:id="rId17" imgW="13411200" imgH="4267200" progId="Equation.DSMT4">
                  <p:embed/>
                </p:oleObj>
              </mc:Choice>
              <mc:Fallback>
                <p:oleObj name="Equation" r:id="rId17" imgW="13411200" imgH="4267200" progId="Equation.DSMT4">
                  <p:embed/>
                  <p:pic>
                    <p:nvPicPr>
                      <p:cNvPr id="0" name="Изображение 124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902" y="4402646"/>
                        <a:ext cx="1666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027331" y="5575431"/>
            <a:ext cx="23487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; 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6380189" y="4905883"/>
          <a:ext cx="1287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5" name="Equation" r:id="rId19" imgW="10363200" imgH="4267200" progId="Equation.DSMT4">
                  <p:embed/>
                </p:oleObj>
              </mc:Choice>
              <mc:Fallback>
                <p:oleObj name="Equation" r:id="rId19" imgW="10363200" imgH="4267200" progId="Equation.DSMT4">
                  <p:embed/>
                  <p:pic>
                    <p:nvPicPr>
                      <p:cNvPr id="0" name="Изображение 124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89" y="4905883"/>
                        <a:ext cx="1287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33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5</Words>
  <Application>WPS Presentation</Application>
  <PresentationFormat>Экран (4:3)</PresentationFormat>
  <Paragraphs>147</Paragraphs>
  <Slides>14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3</vt:i4>
      </vt:variant>
      <vt:variant>
        <vt:lpstr>幻灯片标题</vt:lpstr>
      </vt:variant>
      <vt:variant>
        <vt:i4>14</vt:i4>
      </vt:variant>
    </vt:vector>
  </HeadingPairs>
  <TitlesOfParts>
    <vt:vector size="85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435</cp:revision>
  <dcterms:created xsi:type="dcterms:W3CDTF">2023-03-27T04:11:00Z</dcterms:created>
  <dcterms:modified xsi:type="dcterms:W3CDTF">2024-11-02T14:5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EAF1B37928547F38C84EF2C6EDFBBCB_12</vt:lpwstr>
  </property>
  <property fmtid="{D5CDD505-2E9C-101B-9397-08002B2CF9AE}" pid="3" name="KSOProductBuildVer">
    <vt:lpwstr>1049-12.2.0.18607</vt:lpwstr>
  </property>
</Properties>
</file>